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CE82E70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624A52AE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038D7DC" wp14:editId="2FBE0231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52CECD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7BD47665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20CEFE6C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40034748" w14:textId="5092F2EE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90404">
        <w:rPr>
          <w:rFonts w:ascii="Times New Roman" w:eastAsia="微软雅黑" w:hAnsi="Times New Roman" w:cs="Times New Roman" w:hint="eastAsia"/>
          <w:sz w:val="52"/>
          <w:szCs w:val="48"/>
        </w:rPr>
        <w:t>机器人驱动与运动控制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58D26B06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1B60A52A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65AD09E2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54D62109" w14:textId="77777777" w:rsidTr="004A1B36">
        <w:trPr>
          <w:jc w:val="center"/>
        </w:trPr>
        <w:tc>
          <w:tcPr>
            <w:tcW w:w="2131" w:type="dxa"/>
            <w:vAlign w:val="bottom"/>
          </w:tcPr>
          <w:p w14:paraId="3A6103D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36DCEF53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8E1326" w:rsidRPr="009A0D40" w14:paraId="44752783" w14:textId="77777777" w:rsidTr="004A1B36">
        <w:trPr>
          <w:jc w:val="center"/>
        </w:trPr>
        <w:tc>
          <w:tcPr>
            <w:tcW w:w="2131" w:type="dxa"/>
            <w:vAlign w:val="bottom"/>
          </w:tcPr>
          <w:p w14:paraId="35BE46F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5FB52C66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5AA0C564" w14:textId="77777777" w:rsidTr="004A1B36">
        <w:trPr>
          <w:jc w:val="center"/>
        </w:trPr>
        <w:tc>
          <w:tcPr>
            <w:tcW w:w="2131" w:type="dxa"/>
            <w:vAlign w:val="bottom"/>
          </w:tcPr>
          <w:p w14:paraId="5D7999FD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1D15711A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57A86E5F" w14:textId="77777777" w:rsidTr="004A1B36">
        <w:trPr>
          <w:jc w:val="center"/>
        </w:trPr>
        <w:tc>
          <w:tcPr>
            <w:tcW w:w="2131" w:type="dxa"/>
            <w:vAlign w:val="bottom"/>
          </w:tcPr>
          <w:p w14:paraId="64C16A16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6B0FC93F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</w:tbl>
    <w:p w14:paraId="739F0F58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381CA532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3DFA3D51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440F1136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111414B8" w14:textId="77777777" w:rsidR="00BE7F33" w:rsidRPr="009A0D40" w:rsidRDefault="009A0D40" w:rsidP="009A0D40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年</w:t>
      </w:r>
      <w:r w:rsidRPr="009A0D40">
        <w:rPr>
          <w:rFonts w:ascii="Times New Roman" w:hAnsi="Times New Roman" w:cs="Times New Roman"/>
          <w:sz w:val="36"/>
        </w:rPr>
        <w:t xml:space="preserve">  </w:t>
      </w:r>
      <w:r w:rsidRPr="009A0D40">
        <w:rPr>
          <w:rFonts w:ascii="Times New Roman" w:hAnsi="Times New Roman" w:cs="Times New Roman"/>
          <w:sz w:val="36"/>
        </w:rPr>
        <w:t>月</w:t>
      </w:r>
    </w:p>
    <w:p w14:paraId="4A6B90FD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1BA611F4" w14:textId="377F160A" w:rsidR="009A0D40" w:rsidRDefault="00BE7F33" w:rsidP="007440FA">
      <w:pPr>
        <w:jc w:val="center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lastRenderedPageBreak/>
        <w:t>实验</w:t>
      </w:r>
      <w:r w:rsidR="00FE4F46">
        <w:rPr>
          <w:rFonts w:ascii="Times New Roman" w:hAnsi="Times New Roman" w:cs="Times New Roman" w:hint="eastAsia"/>
          <w:b/>
          <w:sz w:val="40"/>
        </w:rPr>
        <w:t>三</w:t>
      </w:r>
      <w:r w:rsidRPr="009A0D40">
        <w:rPr>
          <w:rFonts w:ascii="Times New Roman" w:hAnsi="Times New Roman" w:cs="Times New Roman"/>
          <w:b/>
          <w:sz w:val="40"/>
        </w:rPr>
        <w:t xml:space="preserve">  </w:t>
      </w:r>
      <w:r w:rsidR="00FE4F46" w:rsidRPr="00FE4F46">
        <w:rPr>
          <w:rFonts w:ascii="Times New Roman" w:hAnsi="Times New Roman" w:cs="Times New Roman" w:hint="eastAsia"/>
          <w:b/>
          <w:sz w:val="40"/>
        </w:rPr>
        <w:t>竖直平面单关节机器人双闭环位置控制系统设计与仿真</w:t>
      </w:r>
      <w:r w:rsidR="002D57CA" w:rsidRPr="002D57CA">
        <w:rPr>
          <w:rFonts w:ascii="Times New Roman" w:hAnsi="Times New Roman" w:cs="Times New Roman" w:hint="eastAsia"/>
          <w:b/>
          <w:sz w:val="40"/>
        </w:rPr>
        <w:t>（</w:t>
      </w:r>
      <w:r w:rsidR="002D33A8">
        <w:rPr>
          <w:rFonts w:ascii="Times New Roman" w:hAnsi="Times New Roman" w:cs="Times New Roman" w:hint="eastAsia"/>
          <w:b/>
          <w:sz w:val="40"/>
        </w:rPr>
        <w:t>1</w:t>
      </w:r>
      <w:r w:rsidR="008A07B1">
        <w:rPr>
          <w:rFonts w:ascii="Times New Roman" w:hAnsi="Times New Roman" w:cs="Times New Roman" w:hint="eastAsia"/>
          <w:b/>
          <w:sz w:val="40"/>
        </w:rPr>
        <w:t>学时</w:t>
      </w:r>
      <w:r w:rsidR="002D57CA" w:rsidRPr="002D57CA">
        <w:rPr>
          <w:rFonts w:ascii="Times New Roman" w:hAnsi="Times New Roman" w:cs="Times New Roman" w:hint="eastAsia"/>
          <w:b/>
          <w:sz w:val="40"/>
        </w:rPr>
        <w:t>）</w:t>
      </w:r>
    </w:p>
    <w:p w14:paraId="4D0B8186" w14:textId="77777777" w:rsidR="007440FA" w:rsidRPr="007440FA" w:rsidRDefault="007440FA" w:rsidP="007440FA">
      <w:pPr>
        <w:jc w:val="center"/>
        <w:rPr>
          <w:rFonts w:ascii="Times New Roman" w:hAnsi="Times New Roman" w:cs="Times New Roman"/>
          <w:b/>
          <w:sz w:val="24"/>
        </w:rPr>
      </w:pPr>
    </w:p>
    <w:p w14:paraId="4D74E13F" w14:textId="77777777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17F2197D" w14:textId="045FF56B" w:rsidR="002D57CA" w:rsidRPr="00D005C8" w:rsidRDefault="002D57CA" w:rsidP="002D57CA">
      <w:pPr>
        <w:rPr>
          <w:sz w:val="24"/>
          <w:szCs w:val="24"/>
        </w:rPr>
      </w:pPr>
      <w:r w:rsidRPr="00D005C8">
        <w:rPr>
          <w:rFonts w:hint="eastAsia"/>
          <w:sz w:val="24"/>
          <w:szCs w:val="24"/>
        </w:rPr>
        <w:t>(</w:t>
      </w:r>
      <w:r w:rsidR="00D005C8">
        <w:rPr>
          <w:rFonts w:hint="eastAsia"/>
          <w:sz w:val="24"/>
          <w:szCs w:val="24"/>
        </w:rPr>
        <w:t>a</w:t>
      </w:r>
      <w:r w:rsidRPr="00D005C8">
        <w:rPr>
          <w:rFonts w:hint="eastAsia"/>
          <w:sz w:val="24"/>
          <w:szCs w:val="24"/>
        </w:rPr>
        <w:t>)</w:t>
      </w:r>
      <w:r w:rsidR="007C43C6">
        <w:rPr>
          <w:rFonts w:hint="eastAsia"/>
          <w:sz w:val="24"/>
          <w:szCs w:val="24"/>
        </w:rPr>
        <w:t xml:space="preserve"> </w:t>
      </w:r>
      <w:r w:rsidR="00D005C8" w:rsidRPr="00D005C8">
        <w:rPr>
          <w:rFonts w:hint="eastAsia"/>
          <w:sz w:val="24"/>
          <w:szCs w:val="24"/>
        </w:rPr>
        <w:t>掌握</w:t>
      </w:r>
      <w:r w:rsidR="007C43C6">
        <w:rPr>
          <w:rFonts w:hint="eastAsia"/>
          <w:sz w:val="24"/>
          <w:szCs w:val="24"/>
        </w:rPr>
        <w:t>机器人独立关节位置</w:t>
      </w:r>
      <w:r w:rsidR="007C43C6">
        <w:rPr>
          <w:rFonts w:hint="eastAsia"/>
          <w:sz w:val="24"/>
          <w:szCs w:val="24"/>
        </w:rPr>
        <w:t>PID</w:t>
      </w:r>
      <w:r w:rsidR="007C43C6">
        <w:rPr>
          <w:rFonts w:hint="eastAsia"/>
          <w:sz w:val="24"/>
          <w:szCs w:val="24"/>
        </w:rPr>
        <w:t>控制仿真方法</w:t>
      </w:r>
      <w:r w:rsidRPr="00D005C8">
        <w:rPr>
          <w:rFonts w:hint="eastAsia"/>
          <w:sz w:val="24"/>
          <w:szCs w:val="24"/>
        </w:rPr>
        <w:t>。</w:t>
      </w:r>
    </w:p>
    <w:p w14:paraId="3DC87D98" w14:textId="72E0E576" w:rsidR="002D57CA" w:rsidRPr="00D005C8" w:rsidRDefault="002D57CA" w:rsidP="002D57CA">
      <w:pPr>
        <w:rPr>
          <w:sz w:val="24"/>
          <w:szCs w:val="24"/>
        </w:rPr>
      </w:pPr>
      <w:r w:rsidRPr="00D005C8">
        <w:rPr>
          <w:rFonts w:hint="eastAsia"/>
          <w:sz w:val="24"/>
          <w:szCs w:val="24"/>
        </w:rPr>
        <w:t>(</w:t>
      </w:r>
      <w:r w:rsidR="00D005C8">
        <w:rPr>
          <w:rFonts w:hint="eastAsia"/>
          <w:sz w:val="24"/>
          <w:szCs w:val="24"/>
        </w:rPr>
        <w:t>b</w:t>
      </w:r>
      <w:r w:rsidRPr="00D005C8">
        <w:rPr>
          <w:rFonts w:hint="eastAsia"/>
          <w:sz w:val="24"/>
          <w:szCs w:val="24"/>
        </w:rPr>
        <w:t>)</w:t>
      </w:r>
      <w:r w:rsidR="007C43C6">
        <w:rPr>
          <w:rFonts w:hint="eastAsia"/>
          <w:sz w:val="24"/>
          <w:szCs w:val="24"/>
        </w:rPr>
        <w:t xml:space="preserve"> </w:t>
      </w:r>
      <w:r w:rsidRPr="00D005C8">
        <w:rPr>
          <w:rFonts w:hint="eastAsia"/>
          <w:sz w:val="24"/>
          <w:szCs w:val="24"/>
        </w:rPr>
        <w:t>掌握</w:t>
      </w:r>
      <w:r w:rsidR="007C43C6">
        <w:rPr>
          <w:rFonts w:hint="eastAsia"/>
          <w:sz w:val="24"/>
          <w:szCs w:val="24"/>
        </w:rPr>
        <w:t>无独立关节前馈位置</w:t>
      </w:r>
      <w:r w:rsidR="007C43C6">
        <w:rPr>
          <w:rFonts w:hint="eastAsia"/>
          <w:sz w:val="24"/>
          <w:szCs w:val="24"/>
        </w:rPr>
        <w:t>PID</w:t>
      </w:r>
      <w:r w:rsidR="007C43C6">
        <w:rPr>
          <w:rFonts w:hint="eastAsia"/>
          <w:sz w:val="24"/>
          <w:szCs w:val="24"/>
        </w:rPr>
        <w:t>控制器设计与仿真</w:t>
      </w:r>
      <w:r w:rsidRPr="00D005C8">
        <w:rPr>
          <w:rFonts w:hint="eastAsia"/>
          <w:sz w:val="24"/>
          <w:szCs w:val="24"/>
        </w:rPr>
        <w:t>。</w:t>
      </w:r>
    </w:p>
    <w:p w14:paraId="07E4F24B" w14:textId="77777777" w:rsidR="002D57CA" w:rsidRPr="003F6F95" w:rsidRDefault="002D57CA" w:rsidP="002D57CA">
      <w:pPr>
        <w:rPr>
          <w:rFonts w:ascii="Times New Roman" w:hAnsi="Times New Roman" w:cs="Times New Roman"/>
          <w:b/>
          <w:sz w:val="24"/>
        </w:rPr>
      </w:pPr>
    </w:p>
    <w:p w14:paraId="752FD600" w14:textId="28D31EEC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</w:t>
      </w:r>
      <w:r w:rsidR="00D005C8">
        <w:rPr>
          <w:rFonts w:ascii="Times New Roman" w:hAnsi="Times New Roman" w:cs="Times New Roman" w:hint="eastAsia"/>
          <w:b/>
          <w:sz w:val="24"/>
        </w:rPr>
        <w:t>目标</w:t>
      </w:r>
    </w:p>
    <w:p w14:paraId="7960C076" w14:textId="473B888D" w:rsidR="00523720" w:rsidRDefault="00D005C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给定如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图1所示工作于竖直平面的单关节机器人，由电压型放大器或电流型放大器驱动系统，系统实际参数见表1，并假定机器人连杆质量和杆长的理论值与实际值之间均存在5%的负偏差。设初始关节角度为0°（连杆水平），减速器传动比为N=50，</w:t>
      </w:r>
      <w:r w:rsidR="00953DFC">
        <w:rPr>
          <w:rFonts w:ascii="宋体" w:eastAsia="宋体" w:hAnsi="宋体" w:cs="宋体" w:hint="eastAsia"/>
          <w:noProof/>
          <w:kern w:val="0"/>
          <w:sz w:val="24"/>
          <w:szCs w:val="24"/>
        </w:rPr>
        <w:t>分别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针对速度模式和力矩模式电机，完成如下实验任务：</w:t>
      </w:r>
    </w:p>
    <w:p w14:paraId="52F76E8D" w14:textId="66CC43B6" w:rsidR="00523720" w:rsidRDefault="00523720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1) 设计双闭环位置控制系统，并对该控制器的积分环节设置选择开关，使其可以工作在PD控制器或PID控制器模式；</w:t>
      </w:r>
    </w:p>
    <w:p w14:paraId="73552BB3" w14:textId="59E37E7F" w:rsidR="00523720" w:rsidRDefault="00523720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2) 以临界阻尼和调节时间0.1s为条件，计算</w:t>
      </w:r>
      <w:r w:rsidR="00056127">
        <w:rPr>
          <w:rFonts w:ascii="宋体" w:eastAsia="宋体" w:hAnsi="宋体" w:cs="宋体" w:hint="eastAsia"/>
          <w:noProof/>
          <w:kern w:val="0"/>
          <w:sz w:val="24"/>
          <w:szCs w:val="24"/>
        </w:rPr>
        <w:t>两种电机模式、减速器传动比为N=10或50的位置PID控制器增益；</w:t>
      </w:r>
    </w:p>
    <w:p w14:paraId="3A389A59" w14:textId="75AAB79C" w:rsidR="00056127" w:rsidRDefault="00056127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3) 利用Matlab/Simulink仿真，针对两种电机模式和减速器传动比N=50的情况开展仿真验证，观察系统的速度和位置响应，并给出速度和位置误差，要求系统跟踪如下位置输入：</w:t>
      </w:r>
    </w:p>
    <w:p w14:paraId="53C406F2" w14:textId="6EBAD7EB" w:rsidR="00056127" w:rsidRDefault="00056127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a) 位置保持：使机器人保持在水平位置，即位置和速度期望值均为0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，总运行时间为0.2s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；</w:t>
      </w:r>
    </w:p>
    <w:p w14:paraId="4CF293BD" w14:textId="7EF77978" w:rsidR="00056127" w:rsidRDefault="00056127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b) 斜坡轨迹：如图2所示，关节在1s内从水平位置以</w:t>
      </w:r>
      <w:r w:rsidRPr="00056127">
        <w:rPr>
          <w:rFonts w:ascii="宋体" w:eastAsia="宋体" w:hAnsi="宋体" w:cs="宋体"/>
          <w:noProof/>
          <w:kern w:val="0"/>
          <w:position w:val="-6"/>
          <w:sz w:val="24"/>
          <w:szCs w:val="24"/>
        </w:rPr>
        <w:object w:dxaOrig="499" w:dyaOrig="279" w14:anchorId="40F12B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3.5pt" o:ole="">
            <v:imagedata r:id="rId9" o:title=""/>
          </v:shape>
          <o:OLEObject Type="Embed" ProgID="Equation.DSMT4" ShapeID="_x0000_i1025" DrawAspect="Content" ObjectID="_1776147801" r:id="rId10"/>
        </w:objec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rad/s的速度逆时针等速运动1s，然后停止1s;</w:t>
      </w:r>
    </w:p>
    <w:p w14:paraId="383257C3" w14:textId="4662652D" w:rsidR="00056127" w:rsidRDefault="00056127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c) 位置S轨迹：如图3所示，关节轨迹等分为匀加速、匀速、匀减速和静止4个阶段，各段运行时间均为1s，给定关节加速度值为</w:t>
      </w:r>
      <w:r w:rsidRPr="00056127">
        <w:rPr>
          <w:rFonts w:ascii="宋体" w:eastAsia="宋体" w:hAnsi="宋体" w:cs="宋体"/>
          <w:noProof/>
          <w:kern w:val="0"/>
          <w:position w:val="-6"/>
          <w:sz w:val="24"/>
          <w:szCs w:val="24"/>
        </w:rPr>
        <w:object w:dxaOrig="639" w:dyaOrig="279" w14:anchorId="30977908">
          <v:shape id="_x0000_i1026" type="#_x0000_t75" style="width:32.25pt;height:13.5pt" o:ole="">
            <v:imagedata r:id="rId11" o:title=""/>
          </v:shape>
          <o:OLEObject Type="Embed" ProgID="Equation.DSMT4" ShapeID="_x0000_i1026" DrawAspect="Content" ObjectID="_1776147802" r:id="rId12"/>
        </w:objec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rad/s</w:t>
      </w:r>
      <w:r w:rsidRPr="00056127">
        <w:rPr>
          <w:rFonts w:ascii="宋体" w:eastAsia="宋体" w:hAnsi="宋体" w:cs="宋体" w:hint="eastAsia"/>
          <w:noProof/>
          <w:ker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。</w:t>
      </w:r>
    </w:p>
    <w:p w14:paraId="4731A507" w14:textId="1F6ABA7E" w:rsidR="002D57CA" w:rsidRPr="002D57CA" w:rsidRDefault="001B43FC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kern w:val="0"/>
          <w:szCs w:val="21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d) 速度S轨迹：如图4所示，关节轨迹等分为加加速、匀加速、减加速、匀速、加减速、匀减速、减减速和静止8个阶段，各段时间间隔如图4所示，总运行时间为7s，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给定关节急动度为</w:t>
      </w:r>
      <w:r w:rsidR="00DE3BED" w:rsidRPr="00056127">
        <w:rPr>
          <w:rFonts w:ascii="宋体" w:eastAsia="宋体" w:hAnsi="宋体" w:cs="宋体"/>
          <w:noProof/>
          <w:kern w:val="0"/>
          <w:position w:val="-6"/>
          <w:sz w:val="24"/>
          <w:szCs w:val="24"/>
        </w:rPr>
        <w:object w:dxaOrig="760" w:dyaOrig="279" w14:anchorId="4D72E6B1">
          <v:shape id="_x0000_i1027" type="#_x0000_t75" style="width:38.25pt;height:13.5pt" o:ole="">
            <v:imagedata r:id="rId13" o:title=""/>
          </v:shape>
          <o:OLEObject Type="Embed" ProgID="Equation.DSMT4" ShapeID="_x0000_i1027" DrawAspect="Content" ObjectID="_1776147803" r:id="rId14"/>
        </w:objec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rad/s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  <w:vertAlign w:val="superscript"/>
        </w:rPr>
        <w:t>3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。</w:t>
      </w:r>
    </w:p>
    <w:p w14:paraId="5694CE17" w14:textId="1B5CF378" w:rsidR="002D57CA" w:rsidRDefault="002D57CA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6F485767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1DDC2322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2917D4D4" w14:textId="43BCB7D2" w:rsidR="00687058" w:rsidRDefault="00687058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687058">
        <w:rPr>
          <w:rFonts w:ascii="宋体"/>
          <w:noProof/>
          <w:kern w:val="0"/>
          <w:szCs w:val="21"/>
        </w:rPr>
        <w:object w:dxaOrig="5439" w:dyaOrig="3569" w14:anchorId="66396AA2">
          <v:shape id="_x0000_i1028" type="#_x0000_t75" style="width:272.25pt;height:178.5pt" o:ole="">
            <v:imagedata r:id="rId15" o:title=""/>
          </v:shape>
          <o:OLEObject Type="Embed" ProgID="Unknown" ShapeID="_x0000_i1028" DrawAspect="Content" ObjectID="_1776147804" r:id="rId16"/>
        </w:object>
      </w:r>
    </w:p>
    <w:p w14:paraId="1963C942" w14:textId="3910F121" w:rsidR="007C43C6" w:rsidRPr="00147AEE" w:rsidRDefault="007C43C6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图1 工作于竖直平面的单关节机器人</w:t>
      </w:r>
    </w:p>
    <w:p w14:paraId="4DA2E748" w14:textId="77777777" w:rsidR="00147AEE" w:rsidRDefault="00147AEE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3095B601" w14:textId="7AE65E19" w:rsidR="007C43C6" w:rsidRPr="00147AEE" w:rsidRDefault="007C43C6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表1 由放大器和伺服电机驱动的单关节机器人主要参数</w:t>
      </w:r>
    </w:p>
    <w:p w14:paraId="51AC5A19" w14:textId="39B12A14" w:rsidR="007C43C6" w:rsidRDefault="007C43C6" w:rsidP="00687058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>
        <w:rPr>
          <w:rFonts w:ascii="宋体"/>
          <w:noProof/>
          <w:kern w:val="0"/>
          <w:szCs w:val="21"/>
        </w:rPr>
        <w:drawing>
          <wp:inline distT="0" distB="0" distL="0" distR="0" wp14:anchorId="25598BA5" wp14:editId="1CC4A374">
            <wp:extent cx="4976615" cy="4771018"/>
            <wp:effectExtent l="0" t="0" r="0" b="0"/>
            <wp:docPr id="13743151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537" cy="47805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C36341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0A9B19B7" w14:textId="77777777" w:rsidR="00147AEE" w:rsidRDefault="00147AEE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673EC7D5" w14:textId="63F57784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47AEE">
        <w:rPr>
          <w:rFonts w:ascii="宋体"/>
          <w:noProof/>
          <w:kern w:val="0"/>
          <w:szCs w:val="21"/>
        </w:rPr>
        <w:lastRenderedPageBreak/>
        <w:drawing>
          <wp:inline distT="0" distB="0" distL="0" distR="0" wp14:anchorId="5AF6E70E" wp14:editId="4D0AF7B3">
            <wp:extent cx="2166345" cy="1407476"/>
            <wp:effectExtent l="0" t="0" r="0" b="0"/>
            <wp:docPr id="12" name="图片 11">
              <a:extLst xmlns:a="http://schemas.openxmlformats.org/drawingml/2006/main">
                <a:ext uri="{FF2B5EF4-FFF2-40B4-BE49-F238E27FC236}">
                  <a16:creationId xmlns:a16="http://schemas.microsoft.com/office/drawing/2014/main" id="{F2C9FD2E-4B6B-8544-B3DF-B1A8AF6238D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>
                      <a:extLst>
                        <a:ext uri="{FF2B5EF4-FFF2-40B4-BE49-F238E27FC236}">
                          <a16:creationId xmlns:a16="http://schemas.microsoft.com/office/drawing/2014/main" id="{F2C9FD2E-4B6B-8544-B3DF-B1A8AF6238D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66345" cy="1407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0F563" w14:textId="1EA43C7B" w:rsidR="00147AEE" w:rsidRP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图2 斜坡轨迹</w:t>
      </w:r>
    </w:p>
    <w:p w14:paraId="22F59222" w14:textId="77777777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2C538287" w14:textId="6FE07096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47AEE">
        <w:rPr>
          <w:rFonts w:ascii="宋体"/>
          <w:noProof/>
          <w:kern w:val="0"/>
          <w:szCs w:val="21"/>
        </w:rPr>
        <w:drawing>
          <wp:inline distT="0" distB="0" distL="0" distR="0" wp14:anchorId="104C1C50" wp14:editId="52E6D93E">
            <wp:extent cx="2043926" cy="1584345"/>
            <wp:effectExtent l="0" t="0" r="0" b="0"/>
            <wp:docPr id="26" name="图片 25">
              <a:extLst xmlns:a="http://schemas.openxmlformats.org/drawingml/2006/main">
                <a:ext uri="{FF2B5EF4-FFF2-40B4-BE49-F238E27FC236}">
                  <a16:creationId xmlns:a16="http://schemas.microsoft.com/office/drawing/2014/main" id="{3272EC25-AA56-4E00-71DD-60115359DE2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5">
                      <a:extLst>
                        <a:ext uri="{FF2B5EF4-FFF2-40B4-BE49-F238E27FC236}">
                          <a16:creationId xmlns:a16="http://schemas.microsoft.com/office/drawing/2014/main" id="{3272EC25-AA56-4E00-71DD-60115359DE2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43926" cy="158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CBD37" w14:textId="1083ED94" w:rsidR="00147AEE" w:rsidRP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图3 位置S轨迹</w:t>
      </w:r>
    </w:p>
    <w:p w14:paraId="58704342" w14:textId="77777777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4344ED57" w14:textId="54D32DA5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47AEE">
        <w:rPr>
          <w:rFonts w:ascii="宋体"/>
          <w:noProof/>
          <w:kern w:val="0"/>
          <w:szCs w:val="21"/>
        </w:rPr>
        <w:drawing>
          <wp:inline distT="0" distB="0" distL="0" distR="0" wp14:anchorId="448AEE94" wp14:editId="20EF833A">
            <wp:extent cx="1921792" cy="1725609"/>
            <wp:effectExtent l="0" t="0" r="0" b="0"/>
            <wp:docPr id="28" name="图片 27">
              <a:extLst xmlns:a="http://schemas.openxmlformats.org/drawingml/2006/main">
                <a:ext uri="{FF2B5EF4-FFF2-40B4-BE49-F238E27FC236}">
                  <a16:creationId xmlns:a16="http://schemas.microsoft.com/office/drawing/2014/main" id="{D0105DD6-DBE8-60E9-5AA0-2E38159965A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">
                      <a:extLst>
                        <a:ext uri="{FF2B5EF4-FFF2-40B4-BE49-F238E27FC236}">
                          <a16:creationId xmlns:a16="http://schemas.microsoft.com/office/drawing/2014/main" id="{D0105DD6-DBE8-60E9-5AA0-2E38159965A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21792" cy="1725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28561" w14:textId="2E970A24" w:rsidR="00147AEE" w:rsidRP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速度S轨迹</w:t>
      </w:r>
    </w:p>
    <w:p w14:paraId="45C46644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1EC0116D" w14:textId="596A9EBA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</w:t>
      </w:r>
      <w:r w:rsidR="00D005C8">
        <w:rPr>
          <w:rFonts w:ascii="Times New Roman" w:hAnsi="Times New Roman" w:cs="Times New Roman" w:hint="eastAsia"/>
          <w:b/>
          <w:sz w:val="24"/>
        </w:rPr>
        <w:t>步骤</w:t>
      </w:r>
    </w:p>
    <w:p w14:paraId="08D60E97" w14:textId="76953042" w:rsidR="008E4C85" w:rsidRPr="000428F9" w:rsidRDefault="00D005C8" w:rsidP="00147AEE">
      <w:pPr>
        <w:rPr>
          <w:rFonts w:ascii="Times New Roman" w:hAnsi="Times New Roman" w:cs="Times New Roman"/>
          <w:sz w:val="24"/>
        </w:rPr>
      </w:pPr>
      <w:r w:rsidRPr="000428F9">
        <w:rPr>
          <w:rFonts w:ascii="Times New Roman" w:hAnsi="Times New Roman" w:cs="Times New Roman" w:hint="eastAsia"/>
          <w:sz w:val="24"/>
        </w:rPr>
        <w:t>1</w:t>
      </w:r>
      <w:r w:rsidRPr="000428F9">
        <w:rPr>
          <w:rFonts w:ascii="Times New Roman" w:hAnsi="Times New Roman" w:cs="Times New Roman" w:hint="eastAsia"/>
          <w:sz w:val="24"/>
        </w:rPr>
        <w:t>、</w:t>
      </w:r>
      <w:r w:rsidR="00147AEE" w:rsidRPr="000428F9">
        <w:rPr>
          <w:rFonts w:ascii="Times New Roman" w:hAnsi="Times New Roman" w:cs="Times New Roman" w:hint="eastAsia"/>
          <w:sz w:val="24"/>
        </w:rPr>
        <w:t>设计速度模式和力矩模式减速比为</w:t>
      </w:r>
      <w:r w:rsidR="00147AEE" w:rsidRPr="000428F9">
        <w:rPr>
          <w:rFonts w:ascii="Times New Roman" w:hAnsi="Times New Roman" w:cs="Times New Roman" w:hint="eastAsia"/>
          <w:sz w:val="24"/>
        </w:rPr>
        <w:t>N=10</w:t>
      </w:r>
      <w:r w:rsidR="00147AEE" w:rsidRPr="000428F9">
        <w:rPr>
          <w:rFonts w:ascii="Times New Roman" w:hAnsi="Times New Roman" w:cs="Times New Roman" w:hint="eastAsia"/>
          <w:sz w:val="24"/>
        </w:rPr>
        <w:t>和</w:t>
      </w:r>
      <w:r w:rsidR="00147AEE" w:rsidRPr="000428F9">
        <w:rPr>
          <w:rFonts w:ascii="Times New Roman" w:hAnsi="Times New Roman" w:cs="Times New Roman" w:hint="eastAsia"/>
          <w:sz w:val="24"/>
        </w:rPr>
        <w:t>50</w:t>
      </w:r>
      <w:r w:rsidR="00147AEE" w:rsidRPr="000428F9">
        <w:rPr>
          <w:rFonts w:ascii="Times New Roman" w:hAnsi="Times New Roman" w:cs="Times New Roman" w:hint="eastAsia"/>
          <w:sz w:val="24"/>
        </w:rPr>
        <w:t>时的</w:t>
      </w:r>
      <w:r w:rsidR="00147AEE" w:rsidRPr="000428F9">
        <w:rPr>
          <w:rFonts w:ascii="Times New Roman" w:hAnsi="Times New Roman" w:cs="Times New Roman" w:hint="eastAsia"/>
          <w:sz w:val="24"/>
        </w:rPr>
        <w:t>PID</w:t>
      </w:r>
      <w:r w:rsidR="00147AEE" w:rsidRPr="000428F9">
        <w:rPr>
          <w:rFonts w:ascii="Times New Roman" w:hAnsi="Times New Roman" w:cs="Times New Roman" w:hint="eastAsia"/>
          <w:sz w:val="24"/>
        </w:rPr>
        <w:t>控制器参数；</w:t>
      </w:r>
    </w:p>
    <w:p w14:paraId="65E0D0B3" w14:textId="497CB90B" w:rsidR="00147AEE" w:rsidRDefault="00147AEE" w:rsidP="00147AEE">
      <w:r>
        <w:rPr>
          <w:noProof/>
        </w:rPr>
        <w:drawing>
          <wp:inline distT="0" distB="0" distL="0" distR="0" wp14:anchorId="5811EB5B" wp14:editId="5C856E38">
            <wp:extent cx="5268627" cy="1264539"/>
            <wp:effectExtent l="0" t="0" r="8255" b="0"/>
            <wp:docPr id="32489658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799" cy="12739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EA5784" w14:textId="77777777" w:rsidR="00147AEE" w:rsidRDefault="00147AEE" w:rsidP="00147AEE"/>
    <w:p w14:paraId="2CDE0E58" w14:textId="068BE18D" w:rsidR="008E4C85" w:rsidRDefault="00147AEE" w:rsidP="003F6F9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2</w:t>
      </w:r>
      <w:r w:rsidR="008E4C85"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>利用</w:t>
      </w:r>
      <w:r>
        <w:rPr>
          <w:rFonts w:ascii="Times New Roman" w:hAnsi="Times New Roman" w:cs="Times New Roman" w:hint="eastAsia"/>
          <w:sz w:val="24"/>
        </w:rPr>
        <w:t>Simulink</w:t>
      </w:r>
      <w:r>
        <w:rPr>
          <w:rFonts w:ascii="Times New Roman" w:hAnsi="Times New Roman" w:cs="Times New Roman" w:hint="eastAsia"/>
          <w:sz w:val="24"/>
        </w:rPr>
        <w:t>搭建仿真系统</w:t>
      </w:r>
      <w:r w:rsidR="008E4C85">
        <w:rPr>
          <w:rFonts w:ascii="Times New Roman" w:hAnsi="Times New Roman" w:cs="Times New Roman" w:hint="eastAsia"/>
          <w:sz w:val="24"/>
        </w:rPr>
        <w:t>。</w:t>
      </w:r>
    </w:p>
    <w:p w14:paraId="44C60718" w14:textId="0AC8812D" w:rsidR="00147AEE" w:rsidRDefault="00147AEE" w:rsidP="003F6F95">
      <w:pPr>
        <w:rPr>
          <w:rFonts w:ascii="Times New Roman" w:hAnsi="Times New Roman" w:cs="Times New Roman"/>
          <w:sz w:val="24"/>
        </w:rPr>
      </w:pPr>
      <w:r w:rsidRPr="00147AEE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91053C5" wp14:editId="633C4534">
            <wp:extent cx="5274310" cy="3159760"/>
            <wp:effectExtent l="0" t="0" r="2540" b="254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D98F1" w14:textId="41A0962C" w:rsidR="00584A47" w:rsidRDefault="00584A47" w:rsidP="003F6F9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 </w:t>
      </w:r>
      <w:r>
        <w:rPr>
          <w:rFonts w:ascii="Times New Roman" w:hAnsi="Times New Roman" w:cs="Times New Roman" w:hint="eastAsia"/>
          <w:sz w:val="24"/>
        </w:rPr>
        <w:t>使用离散仿真，设定固定仿真步长为</w:t>
      </w:r>
      <w:r>
        <w:rPr>
          <w:rFonts w:ascii="Times New Roman" w:hAnsi="Times New Roman" w:cs="Times New Roman" w:hint="eastAsia"/>
          <w:sz w:val="24"/>
        </w:rPr>
        <w:t>0.0001s</w:t>
      </w:r>
      <w:r>
        <w:rPr>
          <w:rFonts w:ascii="Times New Roman" w:hAnsi="Times New Roman" w:cs="Times New Roman" w:hint="eastAsia"/>
          <w:sz w:val="24"/>
        </w:rPr>
        <w:t>，求解器为</w:t>
      </w:r>
      <w:r>
        <w:rPr>
          <w:rFonts w:ascii="Times New Roman" w:hAnsi="Times New Roman" w:cs="Times New Roman" w:hint="eastAsia"/>
          <w:sz w:val="24"/>
        </w:rPr>
        <w:t>ode4</w:t>
      </w:r>
      <w:r>
        <w:rPr>
          <w:rFonts w:ascii="Times New Roman" w:hAnsi="Times New Roman" w:cs="Times New Roman" w:hint="eastAsia"/>
          <w:sz w:val="24"/>
        </w:rPr>
        <w:t>。</w:t>
      </w:r>
    </w:p>
    <w:p w14:paraId="4DB69CB9" w14:textId="77777777" w:rsidR="00147AEE" w:rsidRDefault="00147AEE" w:rsidP="003F6F95">
      <w:pPr>
        <w:rPr>
          <w:rFonts w:ascii="Times New Roman" w:hAnsi="Times New Roman" w:cs="Times New Roman"/>
          <w:sz w:val="24"/>
        </w:rPr>
      </w:pPr>
    </w:p>
    <w:p w14:paraId="7F3537B7" w14:textId="3DE907FA" w:rsidR="007C47B8" w:rsidRDefault="008E4C85" w:rsidP="007C47B8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 w:hint="eastAsia"/>
          <w:b/>
          <w:sz w:val="24"/>
        </w:rPr>
        <w:t>四</w:t>
      </w:r>
      <w:r w:rsidR="007C47B8" w:rsidRPr="009A0D40">
        <w:rPr>
          <w:rFonts w:ascii="Times New Roman" w:hAnsi="Times New Roman" w:cs="Times New Roman"/>
          <w:b/>
          <w:sz w:val="24"/>
        </w:rPr>
        <w:t>、实验</w:t>
      </w:r>
      <w:r>
        <w:rPr>
          <w:rFonts w:ascii="Times New Roman" w:hAnsi="Times New Roman" w:cs="Times New Roman" w:hint="eastAsia"/>
          <w:b/>
          <w:sz w:val="24"/>
        </w:rPr>
        <w:t>要求</w:t>
      </w:r>
    </w:p>
    <w:p w14:paraId="736A523F" w14:textId="26FAA9DB" w:rsidR="001704D9" w:rsidRPr="00A25CF3" w:rsidRDefault="008E4C85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 w:val="24"/>
          <w:szCs w:val="24"/>
        </w:rPr>
      </w:pPr>
      <w:r>
        <w:rPr>
          <w:rFonts w:ascii="宋体" w:hint="eastAsia"/>
          <w:bCs/>
          <w:kern w:val="0"/>
          <w:szCs w:val="21"/>
        </w:rPr>
        <w:t xml:space="preserve">   </w:t>
      </w:r>
      <w:r w:rsidRPr="00A25CF3">
        <w:rPr>
          <w:rFonts w:ascii="宋体" w:hint="eastAsia"/>
          <w:bCs/>
          <w:kern w:val="0"/>
          <w:sz w:val="24"/>
          <w:szCs w:val="24"/>
        </w:rPr>
        <w:t>1、</w:t>
      </w:r>
      <w:r w:rsidR="00147AEE" w:rsidRPr="00A25CF3">
        <w:rPr>
          <w:rFonts w:ascii="宋体" w:hint="eastAsia"/>
          <w:bCs/>
          <w:kern w:val="0"/>
          <w:sz w:val="24"/>
          <w:szCs w:val="24"/>
        </w:rPr>
        <w:t>利用</w:t>
      </w:r>
      <w:proofErr w:type="spellStart"/>
      <w:r w:rsidR="00147AEE" w:rsidRPr="00A25CF3">
        <w:rPr>
          <w:rFonts w:ascii="宋体" w:hint="eastAsia"/>
          <w:bCs/>
          <w:kern w:val="0"/>
          <w:sz w:val="24"/>
          <w:szCs w:val="24"/>
        </w:rPr>
        <w:t>Matlab</w:t>
      </w:r>
      <w:proofErr w:type="spellEnd"/>
      <w:r w:rsidR="00147AEE" w:rsidRPr="00A25CF3">
        <w:rPr>
          <w:rFonts w:ascii="宋体" w:hint="eastAsia"/>
          <w:bCs/>
          <w:kern w:val="0"/>
          <w:sz w:val="24"/>
          <w:szCs w:val="24"/>
        </w:rPr>
        <w:t>/Simulink</w:t>
      </w:r>
      <w:r w:rsidRPr="00A25CF3">
        <w:rPr>
          <w:rFonts w:ascii="宋体" w:hint="eastAsia"/>
          <w:bCs/>
          <w:kern w:val="0"/>
          <w:sz w:val="24"/>
          <w:szCs w:val="24"/>
        </w:rPr>
        <w:t>编写此程序；</w:t>
      </w:r>
    </w:p>
    <w:p w14:paraId="737AAF13" w14:textId="22492479" w:rsidR="008E4C85" w:rsidRPr="00A25CF3" w:rsidRDefault="008E4C85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 w:val="24"/>
          <w:szCs w:val="24"/>
        </w:rPr>
      </w:pPr>
      <w:r w:rsidRPr="00A25CF3">
        <w:rPr>
          <w:rFonts w:ascii="宋体" w:hint="eastAsia"/>
          <w:bCs/>
          <w:kern w:val="0"/>
          <w:sz w:val="24"/>
          <w:szCs w:val="24"/>
        </w:rPr>
        <w:t xml:space="preserve">   2、预习教材第1</w:t>
      </w:r>
      <w:r w:rsidR="00147AEE" w:rsidRPr="00A25CF3">
        <w:rPr>
          <w:rFonts w:ascii="宋体" w:hint="eastAsia"/>
          <w:bCs/>
          <w:kern w:val="0"/>
          <w:sz w:val="24"/>
          <w:szCs w:val="24"/>
        </w:rPr>
        <w:t>87</w:t>
      </w:r>
      <w:r w:rsidRPr="00A25CF3">
        <w:rPr>
          <w:rFonts w:ascii="宋体" w:hint="eastAsia"/>
          <w:bCs/>
          <w:kern w:val="0"/>
          <w:sz w:val="24"/>
          <w:szCs w:val="24"/>
        </w:rPr>
        <w:t>页至</w:t>
      </w:r>
      <w:r w:rsidR="000428F9" w:rsidRPr="00A25CF3">
        <w:rPr>
          <w:rFonts w:ascii="宋体" w:hint="eastAsia"/>
          <w:bCs/>
          <w:kern w:val="0"/>
          <w:sz w:val="24"/>
          <w:szCs w:val="24"/>
        </w:rPr>
        <w:t>195</w:t>
      </w:r>
      <w:r w:rsidRPr="00A25CF3">
        <w:rPr>
          <w:rFonts w:ascii="宋体" w:hint="eastAsia"/>
          <w:bCs/>
          <w:kern w:val="0"/>
          <w:sz w:val="24"/>
          <w:szCs w:val="24"/>
        </w:rPr>
        <w:t>页。</w:t>
      </w:r>
    </w:p>
    <w:p w14:paraId="50E21D58" w14:textId="77777777" w:rsidR="001704D9" w:rsidRPr="0094146E" w:rsidRDefault="001704D9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Cs w:val="21"/>
        </w:rPr>
      </w:pPr>
    </w:p>
    <w:p w14:paraId="0D8C8686" w14:textId="77777777" w:rsidR="004E59CD" w:rsidRDefault="00B85157" w:rsidP="004E59CD">
      <w:pPr>
        <w:widowControl/>
        <w:autoSpaceDE w:val="0"/>
        <w:autoSpaceDN w:val="0"/>
        <w:adjustRightInd w:val="0"/>
        <w:ind w:left="4"/>
        <w:rPr>
          <w:rFonts w:ascii="宋体"/>
          <w:b/>
          <w:kern w:val="0"/>
          <w:sz w:val="24"/>
        </w:rPr>
      </w:pPr>
      <w:r>
        <w:rPr>
          <w:rFonts w:ascii="宋体" w:hint="eastAsia"/>
          <w:b/>
          <w:kern w:val="0"/>
          <w:sz w:val="24"/>
        </w:rPr>
        <w:t>五</w:t>
      </w:r>
      <w:r w:rsidR="004E59CD">
        <w:rPr>
          <w:rFonts w:ascii="宋体" w:hint="eastAsia"/>
          <w:b/>
          <w:kern w:val="0"/>
          <w:sz w:val="24"/>
        </w:rPr>
        <w:t>、实验报告</w:t>
      </w:r>
    </w:p>
    <w:p w14:paraId="09A7C931" w14:textId="289E009C" w:rsidR="00147AEE" w:rsidRPr="00A25CF3" w:rsidRDefault="008E4C85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kern w:val="0"/>
          <w:sz w:val="24"/>
          <w:szCs w:val="24"/>
        </w:rPr>
      </w:pPr>
      <w:r w:rsidRPr="00A25CF3">
        <w:rPr>
          <w:rFonts w:ascii="宋体" w:hint="eastAsia"/>
          <w:kern w:val="0"/>
          <w:sz w:val="24"/>
          <w:szCs w:val="24"/>
        </w:rPr>
        <w:t>1、</w:t>
      </w:r>
      <w:r w:rsidR="00147AEE" w:rsidRPr="00A25CF3">
        <w:rPr>
          <w:rFonts w:ascii="宋体" w:hint="eastAsia"/>
          <w:kern w:val="0"/>
          <w:sz w:val="24"/>
          <w:szCs w:val="24"/>
        </w:rPr>
        <w:t>给出PID参数设计计算过程；</w:t>
      </w:r>
    </w:p>
    <w:p w14:paraId="63117614" w14:textId="5E7B4D39" w:rsidR="002D57CA" w:rsidRPr="00A25CF3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bCs/>
          <w:kern w:val="0"/>
          <w:sz w:val="24"/>
          <w:szCs w:val="24"/>
        </w:rPr>
      </w:pPr>
      <w:r w:rsidRPr="00A25CF3">
        <w:rPr>
          <w:rFonts w:ascii="宋体" w:hint="eastAsia"/>
          <w:kern w:val="0"/>
          <w:sz w:val="24"/>
          <w:szCs w:val="24"/>
        </w:rPr>
        <w:t>2、</w:t>
      </w:r>
      <w:r w:rsidR="008E4C85" w:rsidRPr="00A25CF3">
        <w:rPr>
          <w:rFonts w:ascii="宋体" w:hint="eastAsia"/>
          <w:bCs/>
          <w:kern w:val="0"/>
          <w:sz w:val="24"/>
          <w:szCs w:val="24"/>
        </w:rPr>
        <w:t>打印程序</w:t>
      </w:r>
      <w:r w:rsidRPr="00A25CF3">
        <w:rPr>
          <w:rFonts w:ascii="宋体" w:hint="eastAsia"/>
          <w:bCs/>
          <w:kern w:val="0"/>
          <w:sz w:val="24"/>
          <w:szCs w:val="24"/>
        </w:rPr>
        <w:t>；</w:t>
      </w:r>
    </w:p>
    <w:p w14:paraId="4972E981" w14:textId="70F6C59A" w:rsidR="00147AEE" w:rsidRPr="00A25CF3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bCs/>
          <w:kern w:val="0"/>
          <w:sz w:val="24"/>
          <w:szCs w:val="24"/>
        </w:rPr>
      </w:pPr>
      <w:r w:rsidRPr="00A25CF3">
        <w:rPr>
          <w:rFonts w:ascii="宋体" w:hint="eastAsia"/>
          <w:bCs/>
          <w:kern w:val="0"/>
          <w:sz w:val="24"/>
          <w:szCs w:val="24"/>
        </w:rPr>
        <w:t>3、打印如下曲线：</w:t>
      </w:r>
    </w:p>
    <w:p w14:paraId="2CED44D9" w14:textId="5472A4FA" w:rsidR="00147AEE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a) 位置PD控制器作用下的位置保持响应；</w:t>
      </w:r>
    </w:p>
    <w:p w14:paraId="418C3742" w14:textId="1105B314" w:rsidR="00147AEE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b) 位置PID控制器作用下的位置保持响应；</w:t>
      </w:r>
    </w:p>
    <w:p w14:paraId="62A78E2E" w14:textId="7F7673A9" w:rsidR="00147AEE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c) </w:t>
      </w:r>
      <w:r w:rsidR="00215E57">
        <w:rPr>
          <w:rFonts w:ascii="宋体" w:hint="eastAsia"/>
          <w:bCs/>
          <w:kern w:val="0"/>
          <w:szCs w:val="21"/>
        </w:rPr>
        <w:t>位置PD控制器作用下的位置斜坡响应；</w:t>
      </w:r>
    </w:p>
    <w:p w14:paraId="7C04346E" w14:textId="4370F3A5" w:rsidR="00215E57" w:rsidRDefault="00215E57" w:rsidP="008E4C85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d) 位置PID控制器作用下的位置斜坡响应；</w:t>
      </w:r>
    </w:p>
    <w:p w14:paraId="78A9322D" w14:textId="4FA5C8E2" w:rsidR="00215E57" w:rsidRDefault="00215E57" w:rsidP="00215E57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e) 位置PD控制器作用下的位置S轨迹响应；</w:t>
      </w:r>
    </w:p>
    <w:p w14:paraId="0DF6CEC7" w14:textId="0B8718D1" w:rsidR="00215E57" w:rsidRDefault="00215E57" w:rsidP="00215E57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f) 位置PID控制器作用下的位置S轨迹响应；</w:t>
      </w:r>
    </w:p>
    <w:p w14:paraId="4955E580" w14:textId="679F3652" w:rsidR="00215E57" w:rsidRDefault="00215E57" w:rsidP="00215E57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kern w:val="0"/>
          <w:szCs w:val="21"/>
        </w:rPr>
        <w:t xml:space="preserve">   </w:t>
      </w:r>
      <w:r>
        <w:rPr>
          <w:rFonts w:ascii="宋体" w:hint="eastAsia"/>
          <w:bCs/>
          <w:kern w:val="0"/>
          <w:szCs w:val="21"/>
        </w:rPr>
        <w:t>(g) 位置PD控制器作用下的速度S轨迹响应；</w:t>
      </w:r>
    </w:p>
    <w:p w14:paraId="05D9EDD5" w14:textId="0BAA6A14" w:rsidR="00215E57" w:rsidRPr="00215E57" w:rsidRDefault="00215E57" w:rsidP="00215E57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h) 位置PID控制器作用下的速度S轨迹响应；</w:t>
      </w:r>
    </w:p>
    <w:p w14:paraId="2FEBCE55" w14:textId="0DE23BAC" w:rsidR="002D57CA" w:rsidRPr="00A25CF3" w:rsidRDefault="00215E57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kern w:val="0"/>
          <w:sz w:val="24"/>
          <w:szCs w:val="24"/>
        </w:rPr>
      </w:pPr>
      <w:r w:rsidRPr="00A25CF3">
        <w:rPr>
          <w:rFonts w:ascii="宋体" w:hint="eastAsia"/>
          <w:kern w:val="0"/>
          <w:sz w:val="24"/>
          <w:szCs w:val="24"/>
        </w:rPr>
        <w:t>4</w:t>
      </w:r>
      <w:r w:rsidR="008E4C85" w:rsidRPr="00A25CF3">
        <w:rPr>
          <w:rFonts w:ascii="宋体" w:hint="eastAsia"/>
          <w:kern w:val="0"/>
          <w:sz w:val="24"/>
          <w:szCs w:val="24"/>
        </w:rPr>
        <w:t>、分析其动态过程</w:t>
      </w:r>
      <w:r w:rsidRPr="00A25CF3">
        <w:rPr>
          <w:rFonts w:ascii="宋体" w:hint="eastAsia"/>
          <w:kern w:val="0"/>
          <w:sz w:val="24"/>
          <w:szCs w:val="24"/>
        </w:rPr>
        <w:t>，得出结论</w:t>
      </w:r>
      <w:r w:rsidR="008E4C85" w:rsidRPr="00A25CF3">
        <w:rPr>
          <w:rFonts w:ascii="宋体" w:hint="eastAsia"/>
          <w:kern w:val="0"/>
          <w:sz w:val="24"/>
          <w:szCs w:val="24"/>
        </w:rPr>
        <w:t>。</w:t>
      </w:r>
    </w:p>
    <w:p w14:paraId="5C6733FC" w14:textId="77777777" w:rsidR="007C47B8" w:rsidRDefault="007C47B8" w:rsidP="007C47B8">
      <w:pPr>
        <w:rPr>
          <w:rFonts w:ascii="Times New Roman" w:hAnsi="Times New Roman" w:cs="Times New Roman"/>
          <w:b/>
          <w:sz w:val="24"/>
        </w:rPr>
      </w:pPr>
    </w:p>
    <w:p w14:paraId="2E998C0C" w14:textId="77777777" w:rsidR="0052188D" w:rsidRDefault="0052188D" w:rsidP="00545C7E">
      <w:pPr>
        <w:rPr>
          <w:rFonts w:ascii="Times New Roman" w:hAnsi="Times New Roman" w:cs="Times New Roman"/>
          <w:sz w:val="24"/>
        </w:rPr>
      </w:pPr>
    </w:p>
    <w:p w14:paraId="539E71CA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00802C87" w14:textId="5061F60D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</w:t>
      </w:r>
      <w:r w:rsidR="00215E57">
        <w:rPr>
          <w:rFonts w:ascii="Times New Roman" w:hAnsi="Times New Roman" w:cs="Times New Roman" w:hint="eastAsia"/>
          <w:b/>
          <w:sz w:val="24"/>
        </w:rPr>
        <w:t>三</w:t>
      </w:r>
      <w:r w:rsidRPr="009A0D40">
        <w:rPr>
          <w:rFonts w:ascii="Times New Roman" w:hAnsi="Times New Roman" w:cs="Times New Roman"/>
          <w:b/>
          <w:sz w:val="24"/>
        </w:rPr>
        <w:t>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F60CC1D" w14:textId="77777777" w:rsidR="00F24888" w:rsidRDefault="00F24888" w:rsidP="001E1022">
      <w:r>
        <w:separator/>
      </w:r>
    </w:p>
  </w:endnote>
  <w:endnote w:type="continuationSeparator" w:id="0">
    <w:p w14:paraId="7E64E7E2" w14:textId="77777777" w:rsidR="00F24888" w:rsidRDefault="00F24888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6B5FA9F" w14:textId="77777777" w:rsidR="00F24888" w:rsidRDefault="00F24888" w:rsidP="001E1022">
      <w:r>
        <w:separator/>
      </w:r>
    </w:p>
  </w:footnote>
  <w:footnote w:type="continuationSeparator" w:id="0">
    <w:p w14:paraId="6146DE32" w14:textId="77777777" w:rsidR="00F24888" w:rsidRDefault="00F24888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4425C50"/>
    <w:multiLevelType w:val="singleLevel"/>
    <w:tmpl w:val="671E4540"/>
    <w:lvl w:ilvl="0">
      <w:start w:val="1"/>
      <w:numFmt w:val="lowerLetter"/>
      <w:lvlText w:val="%1)"/>
      <w:lvlJc w:val="left"/>
      <w:pPr>
        <w:tabs>
          <w:tab w:val="num" w:pos="642"/>
        </w:tabs>
        <w:ind w:left="642" w:hanging="225"/>
      </w:pPr>
      <w:rPr>
        <w:rFonts w:hint="default"/>
      </w:r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49310F"/>
    <w:multiLevelType w:val="singleLevel"/>
    <w:tmpl w:val="AE72D5E8"/>
    <w:lvl w:ilvl="0">
      <w:start w:val="1"/>
      <w:numFmt w:val="lowerLetter"/>
      <w:lvlText w:val="%1)"/>
      <w:lvlJc w:val="left"/>
      <w:pPr>
        <w:tabs>
          <w:tab w:val="num" w:pos="690"/>
        </w:tabs>
        <w:ind w:left="690" w:hanging="225"/>
      </w:pPr>
      <w:rPr>
        <w:rFonts w:hint="default"/>
      </w:rPr>
    </w:lvl>
  </w:abstractNum>
  <w:abstractNum w:abstractNumId="15" w15:restartNumberingAfterBreak="0">
    <w:nsid w:val="3D371A93"/>
    <w:multiLevelType w:val="singleLevel"/>
    <w:tmpl w:val="7CF8C5D0"/>
    <w:lvl w:ilvl="0">
      <w:start w:val="1"/>
      <w:numFmt w:val="decimal"/>
      <w:lvlText w:val="(%1)"/>
      <w:lvlJc w:val="left"/>
      <w:pPr>
        <w:tabs>
          <w:tab w:val="num" w:pos="771"/>
        </w:tabs>
        <w:ind w:left="771" w:hanging="345"/>
      </w:pPr>
      <w:rPr>
        <w:rFonts w:hint="default"/>
      </w:rPr>
    </w:lvl>
  </w:abstractNum>
  <w:abstractNum w:abstractNumId="16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7" w15:restartNumberingAfterBreak="0">
    <w:nsid w:val="471412ED"/>
    <w:multiLevelType w:val="hybridMultilevel"/>
    <w:tmpl w:val="91CE36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3441CCA"/>
    <w:multiLevelType w:val="singleLevel"/>
    <w:tmpl w:val="5BD68A4C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abstractNum w:abstractNumId="19" w15:restartNumberingAfterBreak="0">
    <w:nsid w:val="66F34040"/>
    <w:multiLevelType w:val="singleLevel"/>
    <w:tmpl w:val="A282CB12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abstractNum w:abstractNumId="20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C0D57A3"/>
    <w:multiLevelType w:val="singleLevel"/>
    <w:tmpl w:val="A282CB12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num w:numId="1" w16cid:durableId="954487694">
    <w:abstractNumId w:val="1"/>
  </w:num>
  <w:num w:numId="2" w16cid:durableId="1278217521">
    <w:abstractNumId w:val="7"/>
  </w:num>
  <w:num w:numId="3" w16cid:durableId="689138039">
    <w:abstractNumId w:val="0"/>
  </w:num>
  <w:num w:numId="4" w16cid:durableId="1603024348">
    <w:abstractNumId w:val="16"/>
  </w:num>
  <w:num w:numId="5" w16cid:durableId="671906805">
    <w:abstractNumId w:val="10"/>
  </w:num>
  <w:num w:numId="6" w16cid:durableId="985738484">
    <w:abstractNumId w:val="21"/>
  </w:num>
  <w:num w:numId="7" w16cid:durableId="2019580856">
    <w:abstractNumId w:val="9"/>
  </w:num>
  <w:num w:numId="8" w16cid:durableId="940914157">
    <w:abstractNumId w:val="12"/>
  </w:num>
  <w:num w:numId="9" w16cid:durableId="2052149717">
    <w:abstractNumId w:val="13"/>
  </w:num>
  <w:num w:numId="10" w16cid:durableId="1170558709">
    <w:abstractNumId w:val="5"/>
  </w:num>
  <w:num w:numId="11" w16cid:durableId="175656121">
    <w:abstractNumId w:val="11"/>
  </w:num>
  <w:num w:numId="12" w16cid:durableId="1628268545">
    <w:abstractNumId w:val="8"/>
  </w:num>
  <w:num w:numId="13" w16cid:durableId="642464894">
    <w:abstractNumId w:val="20"/>
  </w:num>
  <w:num w:numId="14" w16cid:durableId="1264456453">
    <w:abstractNumId w:val="6"/>
  </w:num>
  <w:num w:numId="15" w16cid:durableId="1599102466">
    <w:abstractNumId w:val="22"/>
  </w:num>
  <w:num w:numId="16" w16cid:durableId="2046327269">
    <w:abstractNumId w:val="3"/>
  </w:num>
  <w:num w:numId="17" w16cid:durableId="477527823">
    <w:abstractNumId w:val="2"/>
  </w:num>
  <w:num w:numId="18" w16cid:durableId="726412353">
    <w:abstractNumId w:val="17"/>
  </w:num>
  <w:num w:numId="19" w16cid:durableId="822428114">
    <w:abstractNumId w:val="15"/>
  </w:num>
  <w:num w:numId="20" w16cid:durableId="1886601170">
    <w:abstractNumId w:val="14"/>
  </w:num>
  <w:num w:numId="21" w16cid:durableId="745301156">
    <w:abstractNumId w:val="18"/>
  </w:num>
  <w:num w:numId="22" w16cid:durableId="1793667044">
    <w:abstractNumId w:val="4"/>
  </w:num>
  <w:num w:numId="23" w16cid:durableId="517894388">
    <w:abstractNumId w:val="23"/>
  </w:num>
  <w:num w:numId="24" w16cid:durableId="95213518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4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56A8"/>
    <w:rsid w:val="0000066C"/>
    <w:rsid w:val="00005F89"/>
    <w:rsid w:val="00012B0E"/>
    <w:rsid w:val="000428F9"/>
    <w:rsid w:val="00044C24"/>
    <w:rsid w:val="00046A70"/>
    <w:rsid w:val="00056127"/>
    <w:rsid w:val="00060296"/>
    <w:rsid w:val="0007140F"/>
    <w:rsid w:val="00090404"/>
    <w:rsid w:val="000A5EFA"/>
    <w:rsid w:val="000B676C"/>
    <w:rsid w:val="00144723"/>
    <w:rsid w:val="00147AEE"/>
    <w:rsid w:val="001704D9"/>
    <w:rsid w:val="001B43FC"/>
    <w:rsid w:val="001C6380"/>
    <w:rsid w:val="001E1022"/>
    <w:rsid w:val="001E7728"/>
    <w:rsid w:val="001F7AAA"/>
    <w:rsid w:val="00215E57"/>
    <w:rsid w:val="00265958"/>
    <w:rsid w:val="00275FFC"/>
    <w:rsid w:val="002A5C7A"/>
    <w:rsid w:val="002A5DCA"/>
    <w:rsid w:val="002D10D2"/>
    <w:rsid w:val="002D33A8"/>
    <w:rsid w:val="002D57CA"/>
    <w:rsid w:val="00363B87"/>
    <w:rsid w:val="00384210"/>
    <w:rsid w:val="00384497"/>
    <w:rsid w:val="00387973"/>
    <w:rsid w:val="003A0C4F"/>
    <w:rsid w:val="003A7206"/>
    <w:rsid w:val="003B7F50"/>
    <w:rsid w:val="003E6610"/>
    <w:rsid w:val="003F6F95"/>
    <w:rsid w:val="00424D57"/>
    <w:rsid w:val="004670C5"/>
    <w:rsid w:val="004A1B36"/>
    <w:rsid w:val="004E59CD"/>
    <w:rsid w:val="004E6BE4"/>
    <w:rsid w:val="005025A8"/>
    <w:rsid w:val="005070B0"/>
    <w:rsid w:val="0052188D"/>
    <w:rsid w:val="00523720"/>
    <w:rsid w:val="00541ED5"/>
    <w:rsid w:val="00545C7E"/>
    <w:rsid w:val="00555807"/>
    <w:rsid w:val="00584A47"/>
    <w:rsid w:val="005B278E"/>
    <w:rsid w:val="005C23D2"/>
    <w:rsid w:val="005C6103"/>
    <w:rsid w:val="005F336A"/>
    <w:rsid w:val="006056A8"/>
    <w:rsid w:val="00617E43"/>
    <w:rsid w:val="0065393C"/>
    <w:rsid w:val="006823F6"/>
    <w:rsid w:val="00687058"/>
    <w:rsid w:val="0069013A"/>
    <w:rsid w:val="006B0D33"/>
    <w:rsid w:val="006B74B3"/>
    <w:rsid w:val="006D1F75"/>
    <w:rsid w:val="006D6943"/>
    <w:rsid w:val="006F56F2"/>
    <w:rsid w:val="0071268C"/>
    <w:rsid w:val="00723477"/>
    <w:rsid w:val="007440FA"/>
    <w:rsid w:val="00786A6F"/>
    <w:rsid w:val="007A245C"/>
    <w:rsid w:val="007C43C6"/>
    <w:rsid w:val="007C47B8"/>
    <w:rsid w:val="008039E6"/>
    <w:rsid w:val="008423E6"/>
    <w:rsid w:val="00851BD2"/>
    <w:rsid w:val="008569DE"/>
    <w:rsid w:val="008803AC"/>
    <w:rsid w:val="008A07B1"/>
    <w:rsid w:val="008E1326"/>
    <w:rsid w:val="008E4C85"/>
    <w:rsid w:val="008F5FA1"/>
    <w:rsid w:val="00917F4A"/>
    <w:rsid w:val="0094146E"/>
    <w:rsid w:val="00953DFC"/>
    <w:rsid w:val="009629A2"/>
    <w:rsid w:val="009831B7"/>
    <w:rsid w:val="009A0D40"/>
    <w:rsid w:val="009B2B21"/>
    <w:rsid w:val="009B67DD"/>
    <w:rsid w:val="00A0207B"/>
    <w:rsid w:val="00A25CF3"/>
    <w:rsid w:val="00A30227"/>
    <w:rsid w:val="00A36171"/>
    <w:rsid w:val="00AB07DC"/>
    <w:rsid w:val="00AB5B39"/>
    <w:rsid w:val="00AB6F52"/>
    <w:rsid w:val="00AC0E76"/>
    <w:rsid w:val="00AC50A6"/>
    <w:rsid w:val="00AD67AE"/>
    <w:rsid w:val="00AE5542"/>
    <w:rsid w:val="00AF76D3"/>
    <w:rsid w:val="00B13994"/>
    <w:rsid w:val="00B15684"/>
    <w:rsid w:val="00B16583"/>
    <w:rsid w:val="00B1671B"/>
    <w:rsid w:val="00B331B6"/>
    <w:rsid w:val="00B34A42"/>
    <w:rsid w:val="00B73BB8"/>
    <w:rsid w:val="00B85157"/>
    <w:rsid w:val="00BE7F33"/>
    <w:rsid w:val="00C60497"/>
    <w:rsid w:val="00CB31D7"/>
    <w:rsid w:val="00CC18E7"/>
    <w:rsid w:val="00CC75BF"/>
    <w:rsid w:val="00CD33EF"/>
    <w:rsid w:val="00CD79BE"/>
    <w:rsid w:val="00CE4271"/>
    <w:rsid w:val="00D005C8"/>
    <w:rsid w:val="00D105BA"/>
    <w:rsid w:val="00D11799"/>
    <w:rsid w:val="00D260A1"/>
    <w:rsid w:val="00D43A20"/>
    <w:rsid w:val="00D46951"/>
    <w:rsid w:val="00D66C9F"/>
    <w:rsid w:val="00D7391E"/>
    <w:rsid w:val="00D83EBE"/>
    <w:rsid w:val="00D86D5D"/>
    <w:rsid w:val="00DC02E8"/>
    <w:rsid w:val="00DD3ED6"/>
    <w:rsid w:val="00DE3BED"/>
    <w:rsid w:val="00DF0C99"/>
    <w:rsid w:val="00DF3D15"/>
    <w:rsid w:val="00E11252"/>
    <w:rsid w:val="00E16C4E"/>
    <w:rsid w:val="00E1791F"/>
    <w:rsid w:val="00E5447D"/>
    <w:rsid w:val="00E76944"/>
    <w:rsid w:val="00E82860"/>
    <w:rsid w:val="00E85789"/>
    <w:rsid w:val="00E9274D"/>
    <w:rsid w:val="00EE315A"/>
    <w:rsid w:val="00F04FB3"/>
    <w:rsid w:val="00F07B29"/>
    <w:rsid w:val="00F13ED8"/>
    <w:rsid w:val="00F24888"/>
    <w:rsid w:val="00F348CF"/>
    <w:rsid w:val="00F47C1D"/>
    <w:rsid w:val="00F64FB9"/>
    <w:rsid w:val="00F7210F"/>
    <w:rsid w:val="00F74914"/>
    <w:rsid w:val="00F93D8C"/>
    <w:rsid w:val="00FE1868"/>
    <w:rsid w:val="00FE4F46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17E653"/>
  <w15:docId w15:val="{4B5F40FD-A178-434D-9AC3-CA0E6956A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1">
    <w:name w:val="Char1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2931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package" Target="embeddings/Microsoft_Visio___4.vsdx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31</Words>
  <Characters>1322</Characters>
  <Application>Microsoft Office Word</Application>
  <DocSecurity>0</DocSecurity>
  <Lines>11</Lines>
  <Paragraphs>3</Paragraphs>
  <ScaleCrop>false</ScaleCrop>
  <Company/>
  <LinksUpToDate>false</LinksUpToDate>
  <CharactersWithSpaces>1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xytsing@ecust.edu.cn</cp:lastModifiedBy>
  <cp:revision>41</cp:revision>
  <cp:lastPrinted>2016-11-21T11:34:00Z</cp:lastPrinted>
  <dcterms:created xsi:type="dcterms:W3CDTF">2017-06-17T11:34:00Z</dcterms:created>
  <dcterms:modified xsi:type="dcterms:W3CDTF">2024-05-02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